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42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321" r:id="rId37"/>
    <p:sldId id="322" r:id="rId38"/>
    <p:sldId id="320" r:id="rId39"/>
    <p:sldId id="323" r:id="rId40"/>
    <p:sldId id="267" r:id="rId4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6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5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数据源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18295" y="1613763"/>
            <a:ext cx="8722392" cy="250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考虑发射率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3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37481" y="5552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8069249" cy="784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向右下倾斜更明显，垂直方向已经可以正常构建特征空间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下方像元较少，因此要考虑用</a:t>
            </a:r>
            <a:r>
              <a:rPr lang="zh-CN" altLang="en-US" sz="1600" dirty="0">
                <a:solidFill>
                  <a:srgbClr val="FF0000"/>
                </a:solidFill>
              </a:rPr>
              <a:t>更好的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6995EA-C007-4E79-A364-AA9BD7A06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0" y="2235200"/>
            <a:ext cx="4050368" cy="30377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A35F09C-EA8D-47BE-A2AA-0F163CE37F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906" y="2235200"/>
            <a:ext cx="4050368" cy="30377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7EB0CC-6060-4340-8BC1-0C653F69BD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398" y="2235200"/>
            <a:ext cx="4050368" cy="303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42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0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0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0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0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0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0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49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361521"/>
            <a:ext cx="872239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山西</a:t>
            </a:r>
            <a:r>
              <a:rPr lang="en-US" altLang="zh-CN" dirty="0"/>
              <a:t>-</a:t>
            </a:r>
            <a:r>
              <a:rPr lang="zh-CN" altLang="en-US" dirty="0"/>
              <a:t>内蒙古，</a:t>
            </a:r>
            <a:r>
              <a:rPr lang="en-US" altLang="zh-CN" dirty="0"/>
              <a:t>3</a:t>
            </a:r>
            <a:r>
              <a:rPr lang="zh-CN" altLang="en-US" dirty="0"/>
              <a:t>景影像（</a:t>
            </a:r>
            <a:r>
              <a:rPr lang="en-US" altLang="zh-CN" dirty="0"/>
              <a:t>2327</a:t>
            </a:r>
            <a:r>
              <a:rPr lang="zh-CN" altLang="en-US" dirty="0"/>
              <a:t>处于</a:t>
            </a:r>
            <a:r>
              <a:rPr lang="en-US" altLang="zh-CN" dirty="0"/>
              <a:t>tile</a:t>
            </a:r>
            <a:r>
              <a:rPr lang="zh-CN" altLang="en-US" dirty="0"/>
              <a:t>边界，暂不使用）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3.0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6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3.0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8069249" cy="784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r>
              <a:rPr lang="en-US" altLang="zh-CN" sz="1600" dirty="0"/>
              <a:t>2318</a:t>
            </a:r>
            <a:r>
              <a:rPr lang="zh-CN" altLang="en-US" sz="1600" dirty="0"/>
              <a:t>，窗口大小</a:t>
            </a:r>
            <a:r>
              <a:rPr lang="en-US" altLang="zh-CN" sz="1600" dirty="0"/>
              <a:t>5</a:t>
            </a:r>
            <a:r>
              <a:rPr lang="zh-CN" altLang="en-US" sz="1600" dirty="0"/>
              <a:t>*</a:t>
            </a:r>
            <a:r>
              <a:rPr lang="en-US" altLang="zh-CN" sz="1600"/>
              <a:t>5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下边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13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1881</TotalTime>
  <Words>1820</Words>
  <Application>Microsoft Office PowerPoint</Application>
  <PresentationFormat>宽屏</PresentationFormat>
  <Paragraphs>329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8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MathType 7.0 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3</vt:lpstr>
      <vt:lpstr>Results 2.3</vt:lpstr>
      <vt:lpstr>Results 2.3</vt:lpstr>
      <vt:lpstr>Procedure 3.0</vt:lpstr>
      <vt:lpstr>Results 3.0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871</cp:revision>
  <dcterms:created xsi:type="dcterms:W3CDTF">2020-11-26T02:32:42Z</dcterms:created>
  <dcterms:modified xsi:type="dcterms:W3CDTF">2021-11-10T12:22:15Z</dcterms:modified>
</cp:coreProperties>
</file>